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574C4" w:rsidRPr="00646883" w:rsidRDefault="00646883">
      <w:pPr>
        <w:rPr>
          <w:rFonts w:ascii="Throw My Hands Up in the Air" w:hAnsi="Throw My Hands Up in the Air"/>
          <w:b/>
          <w:sz w:val="28"/>
        </w:rPr>
      </w:pPr>
      <w:r>
        <w:rPr>
          <w:rFonts w:ascii="Throw My Hands Up in the Air" w:hAnsi="Throw My Hands Up in the Air"/>
          <w:b/>
          <w:sz w:val="28"/>
        </w:rPr>
        <w:t>Algebra 2</w:t>
      </w:r>
      <w:r>
        <w:rPr>
          <w:rFonts w:ascii="Throw My Hands Up in the Air" w:hAnsi="Throw My Hands Up in the Air"/>
          <w:b/>
          <w:sz w:val="28"/>
        </w:rPr>
        <w:tab/>
      </w:r>
      <w:r>
        <w:rPr>
          <w:rFonts w:ascii="Throw My Hands Up in the Air" w:hAnsi="Throw My Hands Up in the Air"/>
          <w:b/>
          <w:sz w:val="28"/>
        </w:rPr>
        <w:tab/>
      </w:r>
      <w:r>
        <w:rPr>
          <w:rFonts w:ascii="Throw My Hands Up in the Air" w:hAnsi="Throw My Hands Up in the Air"/>
          <w:b/>
          <w:sz w:val="28"/>
        </w:rPr>
        <w:tab/>
      </w:r>
      <w:r>
        <w:rPr>
          <w:rFonts w:ascii="Throw My Hands Up in the Air" w:hAnsi="Throw My Hands Up in the Air"/>
          <w:b/>
          <w:sz w:val="28"/>
        </w:rPr>
        <w:tab/>
      </w:r>
      <w:r>
        <w:rPr>
          <w:rFonts w:ascii="Throw My Hands Up in the Air" w:hAnsi="Throw My Hands Up in the Air"/>
          <w:b/>
          <w:sz w:val="28"/>
        </w:rPr>
        <w:tab/>
      </w:r>
      <w:r w:rsidR="00E973A6">
        <w:rPr>
          <w:rFonts w:ascii="Throw My Hands Up in the Air" w:hAnsi="Throw My Hands Up in the Air"/>
          <w:b/>
          <w:sz w:val="28"/>
        </w:rPr>
        <w:tab/>
      </w:r>
      <w:r w:rsidRPr="00646883">
        <w:rPr>
          <w:rFonts w:ascii="Throw My Hands Up in the Air" w:hAnsi="Throw My Hands Up in the Air"/>
          <w:b/>
          <w:sz w:val="28"/>
        </w:rPr>
        <w:t>Name:</w:t>
      </w:r>
      <w:r>
        <w:rPr>
          <w:rFonts w:ascii="Throw My Hands Up in the Air" w:hAnsi="Throw My Hands Up in the Air"/>
          <w:b/>
          <w:sz w:val="28"/>
        </w:rPr>
        <w:t xml:space="preserve"> ____________________________</w:t>
      </w:r>
      <w:r w:rsidRPr="00646883">
        <w:rPr>
          <w:rFonts w:ascii="Throw My Hands Up in the Air" w:hAnsi="Throw My Hands Up in the Air"/>
          <w:b/>
          <w:sz w:val="28"/>
        </w:rPr>
        <w:t>__</w:t>
      </w:r>
    </w:p>
    <w:p w:rsidR="00646883" w:rsidRPr="00646883" w:rsidRDefault="00646883">
      <w:pPr>
        <w:rPr>
          <w:rFonts w:ascii="Throw My Hands Up in the Air" w:hAnsi="Throw My Hands Up in the Air"/>
          <w:b/>
          <w:sz w:val="28"/>
        </w:rPr>
      </w:pPr>
      <w:r w:rsidRPr="00646883">
        <w:rPr>
          <w:rFonts w:ascii="Throw My Hands Up in the Air" w:hAnsi="Throw My Hands Up in the Air"/>
          <w:b/>
          <w:sz w:val="28"/>
        </w:rPr>
        <w:t>Characte</w:t>
      </w:r>
      <w:r>
        <w:rPr>
          <w:rFonts w:ascii="Throw My Hands Up in the Air" w:hAnsi="Throw My Hands Up in the Air"/>
          <w:b/>
          <w:sz w:val="28"/>
        </w:rPr>
        <w:t>ristics of Radical Functions</w:t>
      </w:r>
      <w:r>
        <w:rPr>
          <w:rFonts w:ascii="Throw My Hands Up in the Air" w:hAnsi="Throw My Hands Up in the Air"/>
          <w:b/>
          <w:sz w:val="28"/>
        </w:rPr>
        <w:tab/>
      </w:r>
      <w:r>
        <w:rPr>
          <w:rFonts w:ascii="Throw My Hands Up in the Air" w:hAnsi="Throw My Hands Up in the Air"/>
          <w:b/>
          <w:sz w:val="28"/>
        </w:rPr>
        <w:tab/>
        <w:t>Date: _________________</w:t>
      </w:r>
      <w:r w:rsidRPr="00646883">
        <w:rPr>
          <w:rFonts w:ascii="Throw My Hands Up in the Air" w:hAnsi="Throw My Hands Up in the Air"/>
          <w:b/>
          <w:sz w:val="28"/>
        </w:rPr>
        <w:t>__ Block: _______</w:t>
      </w:r>
    </w:p>
    <w:p w:rsidR="00646883" w:rsidRPr="00646883" w:rsidRDefault="00646883">
      <w:pPr>
        <w:rPr>
          <w:rFonts w:ascii="Throw My Hands Up in the Air" w:hAnsi="Throw My Hands Up in the Air"/>
          <w:b/>
          <w:sz w:val="28"/>
        </w:rPr>
      </w:pPr>
    </w:p>
    <w:p w:rsidR="00646883" w:rsidRDefault="00646883">
      <w:pPr>
        <w:rPr>
          <w:rFonts w:ascii="Throw My Hands Up in the Air" w:hAnsi="Throw My Hands Up in the Air"/>
          <w:b/>
          <w:sz w:val="28"/>
        </w:rPr>
      </w:pPr>
      <w:r w:rsidRPr="00646883">
        <w:rPr>
          <w:rFonts w:ascii="Throw My Hands Up in the Air" w:hAnsi="Throw My Hands Up in the Air"/>
          <w:b/>
          <w:sz w:val="28"/>
        </w:rPr>
        <w:t>Identify the characteristics for each func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225A04" w:rsidTr="00225A04">
        <w:tc>
          <w:tcPr>
            <w:tcW w:w="10790" w:type="dxa"/>
          </w:tcPr>
          <w:p w:rsidR="00225A04" w:rsidRDefault="00225A04" w:rsidP="00225A04">
            <w:pPr>
              <w:rPr>
                <w:rFonts w:ascii="Throw My Hands Up in the Air" w:hAnsi="Throw My Hands Up in the Air"/>
                <w:b/>
                <w:sz w:val="28"/>
              </w:rPr>
            </w:pPr>
            <w:r w:rsidRPr="00646883">
              <w:rPr>
                <w:rFonts w:ascii="Throw My Hands Up in the Air" w:hAnsi="Throw My Hands Up in the Air"/>
                <w:b/>
                <w:sz w:val="28"/>
              </w:rPr>
              <w:t>1.)</w:t>
            </w:r>
            <w:r>
              <w:rPr>
                <w:rFonts w:ascii="Throw My Hands Up in the Air" w:hAnsi="Throw My Hands Up in the Air"/>
                <w:b/>
                <w:sz w:val="28"/>
              </w:rPr>
              <w:t xml:space="preserve"> </w:t>
            </w:r>
            <w:r w:rsidRPr="00225A04">
              <w:rPr>
                <w:rFonts w:ascii="Throw My Hands Up in the Air" w:hAnsi="Throw My Hands Up in the Air"/>
                <w:b/>
                <w:position w:val="-10"/>
                <w:sz w:val="28"/>
              </w:rPr>
              <w:object w:dxaOrig="14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1" type="#_x0000_t75" style="width:71pt;height:19.25pt" o:ole="">
                  <v:imagedata r:id="rId4" o:title=""/>
                </v:shape>
                <o:OLEObject Type="Embed" ProgID="Equation.DSMT4" ShapeID="_x0000_i1061" DrawAspect="Content" ObjectID="_1570514460" r:id="rId5"/>
              </w:object>
            </w:r>
          </w:p>
          <w:p w:rsidR="00225A04" w:rsidRDefault="00225A04" w:rsidP="00225A04">
            <w:pPr>
              <w:jc w:val="center"/>
              <w:rPr>
                <w:rFonts w:ascii="Throw My Hands Up in the Air" w:hAnsi="Throw My Hands Up in the Air"/>
                <w:b/>
                <w:sz w:val="28"/>
              </w:rPr>
            </w:pPr>
            <w:r w:rsidRPr="00C40DB4">
              <w:rPr>
                <w:rFonts w:ascii="Throw My Hands Up in the Air" w:hAnsi="Throw My Hands Up in the Air"/>
                <w:b/>
                <w:noProof/>
                <w:sz w:val="28"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 wp14:anchorId="00211955" wp14:editId="10D57805">
                      <wp:simplePos x="0" y="0"/>
                      <wp:positionH relativeFrom="column">
                        <wp:posOffset>24765</wp:posOffset>
                      </wp:positionH>
                      <wp:positionV relativeFrom="paragraph">
                        <wp:posOffset>1903095</wp:posOffset>
                      </wp:positionV>
                      <wp:extent cx="6669405" cy="1364615"/>
                      <wp:effectExtent l="0" t="0" r="0" b="6985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669405" cy="13646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40DB4" w:rsidRPr="00225A04" w:rsidRDefault="00C40DB4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</w:pP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Domain: ________________________</w:t>
                                  </w:r>
                                  <w:r w:rsid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ab/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Range: __________________________</w:t>
                                  </w:r>
                                  <w:r w:rsid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x-intercept</w:t>
                                  </w:r>
                                  <w:proofErr w:type="gramStart"/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:_</w:t>
                                  </w:r>
                                  <w:proofErr w:type="gramEnd"/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___</w:t>
                                  </w:r>
                                  <w:r w:rsidR="00DA1E8A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____________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_</w:t>
                                  </w:r>
                                  <w:r w:rsidR="00DA1E8A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y-intercept: ______________________</w:t>
                                  </w:r>
                                  <w:r w:rsidR="00DA1E8A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Interval of Increase: _________________</w:t>
                                  </w:r>
                                  <w:r w:rsidR="00225A04"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ab/>
                                  </w:r>
                                  <w:r w:rsidR="00DA1E8A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Interval</w:t>
                                  </w:r>
                                  <w:r w:rsidR="00DA1E8A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of Decrease: __________</w:t>
                                  </w:r>
                                </w:p>
                                <w:p w:rsidR="00DA1E8A" w:rsidRDefault="008D5501" w:rsidP="00DA1E8A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</w:pP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Absolute</w:t>
                                  </w:r>
                                  <w:r w:rsidR="00C40DB4"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Maximum: _________________</w:t>
                                  </w:r>
                                  <w:r w:rsidR="00225A04"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ab/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Absolute </w:t>
                                  </w:r>
                                  <w:r w:rsidR="00C40DB4"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Minimum: __________________</w:t>
                                  </w:r>
                                  <w:r w:rsidR="00DA1E8A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                  </w:t>
                                  </w:r>
                                </w:p>
                                <w:p w:rsidR="00C40DB4" w:rsidRPr="00225A04" w:rsidRDefault="00C40DB4" w:rsidP="00DA1E8A">
                                  <w:pPr>
                                    <w:rPr>
                                      <w:sz w:val="20"/>
                                    </w:rPr>
                                  </w:pP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End Behavior: 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position w:val="-28"/>
                                      <w:sz w:val="20"/>
                                    </w:rPr>
                                    <w:object w:dxaOrig="2780" w:dyaOrig="680">
                                      <v:shape id="_x0000_i1026" type="#_x0000_t75" style="width:138.95pt;height:34.5pt" o:ole="">
                                        <v:imagedata r:id="rId6" o:title=""/>
                                      </v:shape>
                                      <o:OLEObject Type="Embed" ProgID="Equation.DSMT4" ShapeID="_x0000_i1026" DrawAspect="Content" ObjectID="_1570514464" r:id="rId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021195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.95pt;margin-top:149.85pt;width:525.15pt;height:107.4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" stroked="f">
                      <v:textbox>
                        <w:txbxContent>
                          <w:p w:rsidR="00C40DB4" w:rsidRPr="00225A04" w:rsidRDefault="00C40DB4">
                            <w:pP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</w:pP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Domain: ________________________</w:t>
                            </w:r>
                            <w:r w:rsid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ab/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Range: __________________________</w:t>
                            </w:r>
                            <w:r w:rsid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x-intercept</w:t>
                            </w:r>
                            <w:proofErr w:type="gramStart"/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:_</w:t>
                            </w:r>
                            <w:proofErr w:type="gramEnd"/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___</w:t>
                            </w:r>
                            <w:r w:rsidR="00DA1E8A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____________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_</w:t>
                            </w:r>
                            <w:r w:rsidR="00DA1E8A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y-intercept: ______________________</w:t>
                            </w:r>
                            <w:r w:rsidR="00DA1E8A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Interval of Increase: _________________</w:t>
                            </w:r>
                            <w:r w:rsidR="00225A04"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ab/>
                            </w:r>
                            <w:r w:rsidR="00DA1E8A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Interval</w:t>
                            </w:r>
                            <w:r w:rsidR="00DA1E8A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of Decrease: __________</w:t>
                            </w:r>
                          </w:p>
                          <w:p w:rsidR="00DA1E8A" w:rsidRDefault="008D5501" w:rsidP="00DA1E8A">
                            <w:pP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</w:pP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Absolute</w:t>
                            </w:r>
                            <w:r w:rsidR="00C40DB4"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Maximum: _________________</w:t>
                            </w:r>
                            <w:r w:rsidR="00225A04"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ab/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Absolute </w:t>
                            </w:r>
                            <w:r w:rsidR="00C40DB4"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Minimum: __________________</w:t>
                            </w:r>
                            <w:r w:rsidR="00DA1E8A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                  </w:t>
                            </w:r>
                          </w:p>
                          <w:p w:rsidR="00C40DB4" w:rsidRPr="00225A04" w:rsidRDefault="00C40DB4" w:rsidP="00DA1E8A">
                            <w:pPr>
                              <w:rPr>
                                <w:sz w:val="20"/>
                              </w:rPr>
                            </w:pP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End Behavior: 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position w:val="-28"/>
                                <w:sz w:val="20"/>
                              </w:rPr>
                              <w:object w:dxaOrig="2780" w:dyaOrig="680">
                                <v:shape id="_x0000_i1026" type="#_x0000_t75" style="width:138.95pt;height:34.5pt" o:ole="">
                                  <v:imagedata r:id="rId6" o:title=""/>
                                </v:shape>
                                <o:OLEObject Type="Embed" ProgID="Equation.DSMT4" ShapeID="_x0000_i1026" DrawAspect="Content" ObjectID="_1570514464" r:id="rId8"/>
                              </w:objec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5DC98F32" wp14:editId="18875353">
                  <wp:extent cx="3383448" cy="1764406"/>
                  <wp:effectExtent l="0" t="0" r="7620" b="762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5043" cy="17756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25A04" w:rsidTr="00225A04">
        <w:tc>
          <w:tcPr>
            <w:tcW w:w="10790" w:type="dxa"/>
          </w:tcPr>
          <w:p w:rsidR="00225A04" w:rsidRDefault="00225A04" w:rsidP="00225A04">
            <w:pPr>
              <w:rPr>
                <w:rFonts w:ascii="Throw My Hands Up in the Air" w:hAnsi="Throw My Hands Up in the Air"/>
                <w:b/>
                <w:sz w:val="28"/>
              </w:rPr>
            </w:pPr>
            <w:r w:rsidRPr="00646883">
              <w:rPr>
                <w:rFonts w:ascii="Throw My Hands Up in the Air" w:hAnsi="Throw My Hands Up in the Air"/>
                <w:b/>
                <w:sz w:val="28"/>
              </w:rPr>
              <w:t>2.)</w:t>
            </w:r>
            <w:r>
              <w:rPr>
                <w:rFonts w:ascii="Throw My Hands Up in the Air" w:hAnsi="Throw My Hands Up in the Air"/>
                <w:b/>
                <w:sz w:val="28"/>
              </w:rPr>
              <w:t xml:space="preserve"> </w:t>
            </w:r>
            <w:r w:rsidR="00DA1E8A" w:rsidRPr="00225A04">
              <w:rPr>
                <w:rFonts w:ascii="Throw My Hands Up in the Air" w:hAnsi="Throw My Hands Up in the Air"/>
                <w:b/>
                <w:position w:val="-10"/>
                <w:sz w:val="28"/>
              </w:rPr>
              <w:object w:dxaOrig="1560" w:dyaOrig="380">
                <v:shape id="_x0000_i1141" type="#_x0000_t75" style="width:78.1pt;height:19.25pt" o:ole="">
                  <v:imagedata r:id="rId10" o:title=""/>
                </v:shape>
                <o:OLEObject Type="Embed" ProgID="Equation.DSMT4" ShapeID="_x0000_i1141" DrawAspect="Content" ObjectID="_1570514461" r:id="rId11"/>
              </w:object>
            </w:r>
          </w:p>
          <w:p w:rsidR="00225A04" w:rsidRDefault="00DA1E8A" w:rsidP="00DA1E8A">
            <w:pPr>
              <w:jc w:val="center"/>
              <w:rPr>
                <w:rFonts w:ascii="Throw My Hands Up in the Air" w:hAnsi="Throw My Hands Up in the Air"/>
                <w:b/>
                <w:sz w:val="28"/>
              </w:rPr>
            </w:pPr>
            <w:r>
              <w:rPr>
                <w:noProof/>
              </w:rPr>
              <w:drawing>
                <wp:inline distT="0" distB="0" distL="0" distR="0" wp14:anchorId="04F8A2AB" wp14:editId="41DCCA59">
                  <wp:extent cx="2807595" cy="1824247"/>
                  <wp:effectExtent l="0" t="0" r="0" b="508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41618" cy="18463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25A04" w:rsidRDefault="00DA1E8A" w:rsidP="00DA1E8A">
            <w:pPr>
              <w:rPr>
                <w:rFonts w:ascii="Throw My Hands Up in the Air" w:hAnsi="Throw My Hands Up in the Air"/>
                <w:b/>
                <w:sz w:val="28"/>
              </w:rPr>
            </w:pPr>
            <w:r w:rsidRPr="00C40DB4">
              <w:rPr>
                <w:rFonts w:ascii="Throw My Hands Up in the Air" w:hAnsi="Throw My Hands Up in the Air"/>
                <w:b/>
                <w:noProof/>
                <w:sz w:val="28"/>
              </w:rPr>
              <mc:AlternateContent>
                <mc:Choice Requires="wps">
                  <w:drawing>
                    <wp:anchor distT="45720" distB="45720" distL="114300" distR="114300" simplePos="0" relativeHeight="251667456" behindDoc="0" locked="0" layoutInCell="1" allowOverlap="1" wp14:anchorId="618115E8" wp14:editId="3032493D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288925</wp:posOffset>
                      </wp:positionV>
                      <wp:extent cx="6669405" cy="1364615"/>
                      <wp:effectExtent l="0" t="0" r="0" b="6985"/>
                      <wp:wrapSquare wrapText="bothSides"/>
                      <wp:docPr id="1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669405" cy="13646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A1E8A" w:rsidRPr="00225A04" w:rsidRDefault="00DA1E8A" w:rsidP="00DA1E8A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</w:pP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Domain: ________________________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ab/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Range: __________________________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x-intercept</w:t>
                                  </w:r>
                                  <w:proofErr w:type="gramStart"/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:_</w:t>
                                  </w:r>
                                  <w:proofErr w:type="gramEnd"/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___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____________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_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y-intercept: ______________________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Interval of Increase: _________________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Interval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of Decrease: __________</w:t>
                                  </w:r>
                                </w:p>
                                <w:p w:rsidR="00DA1E8A" w:rsidRDefault="00DA1E8A" w:rsidP="00DA1E8A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</w:pP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Absolute Maximum: _________________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ab/>
                                    <w:t>Absolute Minimum: __________________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                  </w:t>
                                  </w:r>
                                </w:p>
                                <w:p w:rsidR="00DA1E8A" w:rsidRPr="00225A04" w:rsidRDefault="00DA1E8A" w:rsidP="00DA1E8A">
                                  <w:pPr>
                                    <w:rPr>
                                      <w:sz w:val="20"/>
                                    </w:rPr>
                                  </w:pP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End Behavior: 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position w:val="-28"/>
                                      <w:sz w:val="20"/>
                                    </w:rPr>
                                    <w:object w:dxaOrig="2780" w:dyaOrig="680">
                                      <v:shape id="_x0000_i1121" type="#_x0000_t75" style="width:138.95pt;height:34.5pt" o:ole="">
                                        <v:imagedata r:id="rId6" o:title=""/>
                                      </v:shape>
                                      <o:OLEObject Type="Embed" ProgID="Equation.DSMT4" ShapeID="_x0000_i1121" DrawAspect="Content" ObjectID="_1570514465" r:id="rId1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8115E8" id="_x0000_s1027" type="#_x0000_t202" style="position:absolute;margin-left:-.5pt;margin-top:22.75pt;width:525.15pt;height:107.4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" stroked="f">
                      <v:textbox>
                        <w:txbxContent>
                          <w:p w:rsidR="00DA1E8A" w:rsidRPr="00225A04" w:rsidRDefault="00DA1E8A" w:rsidP="00DA1E8A">
                            <w:pP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</w:pP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Domain: ________________________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ab/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Range: __________________________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x-intercept</w:t>
                            </w:r>
                            <w:proofErr w:type="gramStart"/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:_</w:t>
                            </w:r>
                            <w:proofErr w:type="gramEnd"/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___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____________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_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y-intercept: ______________________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Interval of Increase: _________________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ab/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Interval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of Decrease: __________</w:t>
                            </w:r>
                          </w:p>
                          <w:p w:rsidR="00DA1E8A" w:rsidRDefault="00DA1E8A" w:rsidP="00DA1E8A">
                            <w:pP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</w:pP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Absolute Maximum: _________________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ab/>
                              <w:t>Absolute Minimum: __________________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                  </w:t>
                            </w:r>
                          </w:p>
                          <w:p w:rsidR="00DA1E8A" w:rsidRPr="00225A04" w:rsidRDefault="00DA1E8A" w:rsidP="00DA1E8A">
                            <w:pPr>
                              <w:rPr>
                                <w:sz w:val="20"/>
                              </w:rPr>
                            </w:pP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End Behavior: 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position w:val="-28"/>
                                <w:sz w:val="20"/>
                              </w:rPr>
                              <w:object w:dxaOrig="2780" w:dyaOrig="680">
                                <v:shape id="_x0000_i1121" type="#_x0000_t75" style="width:138.95pt;height:34.5pt" o:ole="">
                                  <v:imagedata r:id="rId6" o:title=""/>
                                </v:shape>
                                <o:OLEObject Type="Embed" ProgID="Equation.DSMT4" ShapeID="_x0000_i1121" DrawAspect="Content" ObjectID="_1570514465" r:id="rId14"/>
                              </w:objec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  <w:tr w:rsidR="00225A04" w:rsidTr="00225A04">
        <w:tc>
          <w:tcPr>
            <w:tcW w:w="10790" w:type="dxa"/>
          </w:tcPr>
          <w:p w:rsidR="00DA1E8A" w:rsidRDefault="00DA1E8A" w:rsidP="00DA1E8A">
            <w:pPr>
              <w:rPr>
                <w:rFonts w:ascii="Throw My Hands Up in the Air" w:hAnsi="Throw My Hands Up in the Air"/>
                <w:b/>
                <w:sz w:val="28"/>
              </w:rPr>
            </w:pPr>
            <w:r w:rsidRPr="00646883">
              <w:rPr>
                <w:rFonts w:ascii="Throw My Hands Up in the Air" w:hAnsi="Throw My Hands Up in the Air"/>
                <w:b/>
                <w:sz w:val="28"/>
              </w:rPr>
              <w:lastRenderedPageBreak/>
              <w:t>3.)</w:t>
            </w:r>
            <w:r>
              <w:rPr>
                <w:rFonts w:ascii="Throw My Hands Up in the Air" w:hAnsi="Throw My Hands Up in the Air"/>
                <w:b/>
                <w:sz w:val="28"/>
              </w:rPr>
              <w:t xml:space="preserve"> </w:t>
            </w:r>
            <w:r w:rsidRPr="00225A04">
              <w:rPr>
                <w:rFonts w:ascii="Throw My Hands Up in the Air" w:hAnsi="Throw My Hands Up in the Air"/>
                <w:b/>
                <w:position w:val="-10"/>
                <w:sz w:val="28"/>
              </w:rPr>
              <w:object w:dxaOrig="1660" w:dyaOrig="380">
                <v:shape id="_x0000_i1126" type="#_x0000_t75" style="width:83.15pt;height:19.25pt" o:ole="">
                  <v:imagedata r:id="rId15" o:title=""/>
                </v:shape>
                <o:OLEObject Type="Embed" ProgID="Equation.DSMT4" ShapeID="_x0000_i1126" DrawAspect="Content" ObjectID="_1570514462" r:id="rId16"/>
              </w:object>
            </w:r>
          </w:p>
          <w:p w:rsidR="00225A04" w:rsidRDefault="00DA1E8A" w:rsidP="00DA1E8A">
            <w:pPr>
              <w:jc w:val="center"/>
              <w:rPr>
                <w:rFonts w:ascii="Throw My Hands Up in the Air" w:hAnsi="Throw My Hands Up in the Air"/>
                <w:b/>
                <w:sz w:val="28"/>
              </w:rPr>
            </w:pPr>
            <w:r>
              <w:rPr>
                <w:noProof/>
              </w:rPr>
              <w:drawing>
                <wp:inline distT="0" distB="0" distL="0" distR="0" wp14:anchorId="6E212503" wp14:editId="0895D83B">
                  <wp:extent cx="3258355" cy="2232878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80039" cy="22477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A1E8A" w:rsidRDefault="00DA1E8A">
            <w:pPr>
              <w:rPr>
                <w:rFonts w:ascii="Throw My Hands Up in the Air" w:hAnsi="Throw My Hands Up in the Air"/>
                <w:b/>
                <w:sz w:val="28"/>
              </w:rPr>
            </w:pPr>
            <w:bookmarkStart w:id="0" w:name="_GoBack"/>
            <w:bookmarkEnd w:id="0"/>
            <w:r w:rsidRPr="00C40DB4">
              <w:rPr>
                <w:rFonts w:ascii="Throw My Hands Up in the Air" w:hAnsi="Throw My Hands Up in the Air"/>
                <w:b/>
                <w:noProof/>
                <w:sz w:val="28"/>
              </w:rPr>
              <mc:AlternateContent>
                <mc:Choice Requires="wps">
                  <w:drawing>
                    <wp:anchor distT="45720" distB="45720" distL="114300" distR="114300" simplePos="0" relativeHeight="251669504" behindDoc="0" locked="0" layoutInCell="1" allowOverlap="1" wp14:anchorId="160F061A" wp14:editId="5969C74B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301625</wp:posOffset>
                      </wp:positionV>
                      <wp:extent cx="6669405" cy="1570990"/>
                      <wp:effectExtent l="0" t="0" r="0" b="0"/>
                      <wp:wrapSquare wrapText="bothSides"/>
                      <wp:docPr id="1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669405" cy="15709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A1E8A" w:rsidRPr="00225A04" w:rsidRDefault="00DA1E8A" w:rsidP="00DA1E8A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</w:pP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Domain: ________________________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ab/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Range: __________________________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x-intercept</w:t>
                                  </w:r>
                                  <w:proofErr w:type="gramStart"/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:_</w:t>
                                  </w:r>
                                  <w:proofErr w:type="gramEnd"/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___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____________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_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y-intercept: ______________________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Interval of Increase: _________________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Interval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of Decrease: __________</w:t>
                                  </w:r>
                                </w:p>
                                <w:p w:rsidR="00DA1E8A" w:rsidRDefault="00DA1E8A" w:rsidP="00DA1E8A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</w:pP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Absolute Maximum: _________________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ab/>
                                    <w:t>Absolute Minimum: __________________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                  </w:t>
                                  </w:r>
                                </w:p>
                                <w:p w:rsidR="00DA1E8A" w:rsidRPr="00225A04" w:rsidRDefault="00DA1E8A" w:rsidP="00DA1E8A">
                                  <w:pPr>
                                    <w:rPr>
                                      <w:sz w:val="20"/>
                                    </w:rPr>
                                  </w:pP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End Behavior: 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position w:val="-28"/>
                                      <w:sz w:val="20"/>
                                    </w:rPr>
                                    <w:object w:dxaOrig="2780" w:dyaOrig="680">
                                      <v:shape id="_x0000_i1132" type="#_x0000_t75" style="width:138.95pt;height:34.5pt" o:ole="">
                                        <v:imagedata r:id="rId6" o:title=""/>
                                      </v:shape>
                                      <o:OLEObject Type="Embed" ProgID="Equation.DSMT4" ShapeID="_x0000_i1132" DrawAspect="Content" ObjectID="_1570514466" r:id="rId1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60F061A" id="_x0000_s1028" type="#_x0000_t202" style="position:absolute;margin-left:-.1pt;margin-top:23.75pt;width:525.15pt;height:123.7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" stroked="f">
                      <v:textbox>
                        <w:txbxContent>
                          <w:p w:rsidR="00DA1E8A" w:rsidRPr="00225A04" w:rsidRDefault="00DA1E8A" w:rsidP="00DA1E8A">
                            <w:pP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</w:pP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Domain: ________________________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ab/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Range: __________________________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x-intercept</w:t>
                            </w:r>
                            <w:proofErr w:type="gramStart"/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:_</w:t>
                            </w:r>
                            <w:proofErr w:type="gramEnd"/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___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____________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_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y-intercept: ______________________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Interval of Increase: _________________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ab/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Interval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of Decrease: __________</w:t>
                            </w:r>
                          </w:p>
                          <w:p w:rsidR="00DA1E8A" w:rsidRDefault="00DA1E8A" w:rsidP="00DA1E8A">
                            <w:pP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</w:pP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Absolute Maximum: _________________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ab/>
                              <w:t>Absolute Minimum: __________________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                  </w:t>
                            </w:r>
                          </w:p>
                          <w:p w:rsidR="00DA1E8A" w:rsidRPr="00225A04" w:rsidRDefault="00DA1E8A" w:rsidP="00DA1E8A">
                            <w:pPr>
                              <w:rPr>
                                <w:sz w:val="20"/>
                              </w:rPr>
                            </w:pP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End Behavior: 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position w:val="-28"/>
                                <w:sz w:val="20"/>
                              </w:rPr>
                              <w:object w:dxaOrig="2780" w:dyaOrig="680">
                                <v:shape id="_x0000_i1132" type="#_x0000_t75" style="width:138.95pt;height:34.5pt" o:ole="">
                                  <v:imagedata r:id="rId6" o:title=""/>
                                </v:shape>
                                <o:OLEObject Type="Embed" ProgID="Equation.DSMT4" ShapeID="_x0000_i1132" DrawAspect="Content" ObjectID="_1570514466" r:id="rId19"/>
                              </w:objec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  <w:tr w:rsidR="00225A04" w:rsidTr="00225A04">
        <w:tc>
          <w:tcPr>
            <w:tcW w:w="10790" w:type="dxa"/>
          </w:tcPr>
          <w:p w:rsidR="00DA1E8A" w:rsidRDefault="00DA1E8A">
            <w:pPr>
              <w:rPr>
                <w:rFonts w:ascii="Throw My Hands Up in the Air" w:hAnsi="Throw My Hands Up in the Air"/>
                <w:b/>
                <w:sz w:val="28"/>
              </w:rPr>
            </w:pPr>
            <w:r>
              <w:rPr>
                <w:rFonts w:ascii="Throw My Hands Up in the Air" w:hAnsi="Throw My Hands Up in the Air"/>
                <w:b/>
                <w:sz w:val="28"/>
              </w:rPr>
              <w:t xml:space="preserve">4.) </w:t>
            </w:r>
            <w:r w:rsidRPr="00DA1E8A">
              <w:rPr>
                <w:rFonts w:ascii="Throw My Hands Up in the Air" w:hAnsi="Throw My Hands Up in the Air"/>
                <w:b/>
                <w:position w:val="-10"/>
                <w:sz w:val="28"/>
              </w:rPr>
              <w:object w:dxaOrig="1700" w:dyaOrig="380">
                <v:shape id="_x0000_i1129" type="#_x0000_t75" style="width:85.2pt;height:19.25pt" o:ole="">
                  <v:imagedata r:id="rId20" o:title=""/>
                </v:shape>
                <o:OLEObject Type="Embed" ProgID="Equation.DSMT4" ShapeID="_x0000_i1129" DrawAspect="Content" ObjectID="_1570514463" r:id="rId21"/>
              </w:object>
            </w:r>
          </w:p>
          <w:p w:rsidR="00225A04" w:rsidRDefault="00DA1E8A" w:rsidP="00DA1E8A">
            <w:pPr>
              <w:jc w:val="center"/>
              <w:rPr>
                <w:rFonts w:ascii="Throw My Hands Up in the Air" w:hAnsi="Throw My Hands Up in the Air"/>
                <w:b/>
                <w:sz w:val="28"/>
              </w:rPr>
            </w:pPr>
            <w:r>
              <w:rPr>
                <w:noProof/>
              </w:rPr>
              <w:drawing>
                <wp:inline distT="0" distB="0" distL="0" distR="0" wp14:anchorId="30569BA7" wp14:editId="059E2E63">
                  <wp:extent cx="4186371" cy="1957589"/>
                  <wp:effectExtent l="0" t="0" r="5080" b="508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67655" cy="19955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A1E8A" w:rsidRDefault="00DA1E8A">
            <w:pPr>
              <w:rPr>
                <w:rFonts w:ascii="Throw My Hands Up in the Air" w:hAnsi="Throw My Hands Up in the Air"/>
                <w:b/>
                <w:sz w:val="28"/>
              </w:rPr>
            </w:pPr>
            <w:r w:rsidRPr="00C40DB4">
              <w:rPr>
                <w:rFonts w:ascii="Throw My Hands Up in the Air" w:hAnsi="Throw My Hands Up in the Air"/>
                <w:b/>
                <w:noProof/>
                <w:sz w:val="28"/>
              </w:rPr>
              <mc:AlternateContent>
                <mc:Choice Requires="wps">
                  <w:drawing>
                    <wp:anchor distT="45720" distB="45720" distL="114300" distR="114300" simplePos="0" relativeHeight="251671552" behindDoc="0" locked="0" layoutInCell="1" allowOverlap="1" wp14:anchorId="160F061A" wp14:editId="5969C74B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287020</wp:posOffset>
                      </wp:positionV>
                      <wp:extent cx="6669405" cy="1364615"/>
                      <wp:effectExtent l="0" t="0" r="0" b="6985"/>
                      <wp:wrapSquare wrapText="bothSides"/>
                      <wp:docPr id="1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669405" cy="13646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A1E8A" w:rsidRPr="00225A04" w:rsidRDefault="00DA1E8A" w:rsidP="00DA1E8A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</w:pP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Domain: ________________________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ab/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Range: __________________________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x-intercept</w:t>
                                  </w:r>
                                  <w:proofErr w:type="gramStart"/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:_</w:t>
                                  </w:r>
                                  <w:proofErr w:type="gramEnd"/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___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____________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_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y-intercept: ______________________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Interval of Increase: _________________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ab/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Interval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of Decrease: __________</w:t>
                                  </w:r>
                                </w:p>
                                <w:p w:rsidR="00DA1E8A" w:rsidRDefault="00DA1E8A" w:rsidP="00DA1E8A">
                                  <w:pP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</w:pP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>Absolute Maximum: _________________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ab/>
                                    <w:t>Absolute Minimum: __________________</w:t>
                                  </w:r>
                                  <w:r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                   </w:t>
                                  </w:r>
                                </w:p>
                                <w:p w:rsidR="00DA1E8A" w:rsidRPr="00225A04" w:rsidRDefault="00DA1E8A" w:rsidP="00DA1E8A">
                                  <w:pPr>
                                    <w:rPr>
                                      <w:sz w:val="20"/>
                                    </w:rPr>
                                  </w:pP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sz w:val="20"/>
                                    </w:rPr>
                                    <w:t xml:space="preserve">End Behavior: </w:t>
                                  </w:r>
                                  <w:r w:rsidRPr="00225A04">
                                    <w:rPr>
                                      <w:rFonts w:ascii="Throw My Hands Up in the Air" w:hAnsi="Throw My Hands Up in the Air"/>
                                      <w:b/>
                                      <w:position w:val="-28"/>
                                      <w:sz w:val="20"/>
                                    </w:rPr>
                                    <w:object w:dxaOrig="2780" w:dyaOrig="680">
                                      <v:shape id="_x0000_i1136" type="#_x0000_t75" style="width:138.95pt;height:34.5pt" o:ole="">
                                        <v:imagedata r:id="rId6" o:title=""/>
                                      </v:shape>
                                      <o:OLEObject Type="Embed" ProgID="Equation.DSMT4" ShapeID="_x0000_i1136" DrawAspect="Content" ObjectID="_1570514467" r:id="rId2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60F061A" id="_x0000_s1029" type="#_x0000_t202" style="position:absolute;margin-left:-.5pt;margin-top:22.6pt;width:525.15pt;height:107.45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" stroked="f">
                      <v:textbox>
                        <w:txbxContent>
                          <w:p w:rsidR="00DA1E8A" w:rsidRPr="00225A04" w:rsidRDefault="00DA1E8A" w:rsidP="00DA1E8A">
                            <w:pP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</w:pP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Domain: ________________________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ab/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Range: __________________________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x-intercept</w:t>
                            </w:r>
                            <w:proofErr w:type="gramStart"/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:_</w:t>
                            </w:r>
                            <w:proofErr w:type="gramEnd"/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___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____________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_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y-intercept: ______________________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Interval of Increase: _________________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ab/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Interval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of Decrease: __________</w:t>
                            </w:r>
                          </w:p>
                          <w:p w:rsidR="00DA1E8A" w:rsidRDefault="00DA1E8A" w:rsidP="00DA1E8A">
                            <w:pP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</w:pP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>Absolute Maximum: _________________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ab/>
                              <w:t>Absolute Minimum: __________________</w:t>
                            </w:r>
                            <w:r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                   </w:t>
                            </w:r>
                          </w:p>
                          <w:p w:rsidR="00DA1E8A" w:rsidRPr="00225A04" w:rsidRDefault="00DA1E8A" w:rsidP="00DA1E8A">
                            <w:pPr>
                              <w:rPr>
                                <w:sz w:val="20"/>
                              </w:rPr>
                            </w:pP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sz w:val="20"/>
                              </w:rPr>
                              <w:t xml:space="preserve">End Behavior: </w:t>
                            </w:r>
                            <w:r w:rsidRPr="00225A04">
                              <w:rPr>
                                <w:rFonts w:ascii="Throw My Hands Up in the Air" w:hAnsi="Throw My Hands Up in the Air"/>
                                <w:b/>
                                <w:position w:val="-28"/>
                                <w:sz w:val="20"/>
                              </w:rPr>
                              <w:object w:dxaOrig="2780" w:dyaOrig="680">
                                <v:shape id="_x0000_i1136" type="#_x0000_t75" style="width:138.95pt;height:34.5pt" o:ole="">
                                  <v:imagedata r:id="rId6" o:title=""/>
                                </v:shape>
                                <o:OLEObject Type="Embed" ProgID="Equation.DSMT4" ShapeID="_x0000_i1136" DrawAspect="Content" ObjectID="_1570514467" r:id="rId24"/>
                              </w:objec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</w:tbl>
    <w:p w:rsidR="00225A04" w:rsidRPr="00646883" w:rsidRDefault="00225A04">
      <w:pPr>
        <w:rPr>
          <w:rFonts w:ascii="Throw My Hands Up in the Air" w:hAnsi="Throw My Hands Up in the Air"/>
          <w:b/>
          <w:sz w:val="28"/>
        </w:rPr>
      </w:pPr>
    </w:p>
    <w:sectPr w:rsidR="00225A04" w:rsidRPr="00646883" w:rsidSect="0064688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hrow My Hands Up in the Air">
    <w:panose1 w:val="02000506000000020004"/>
    <w:charset w:val="00"/>
    <w:family w:val="auto"/>
    <w:pitch w:val="variable"/>
    <w:sig w:usb0="A000002F" w:usb1="5000004A" w:usb2="00000000" w:usb3="00000000" w:csb0="0000000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9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6883"/>
    <w:rsid w:val="00225A04"/>
    <w:rsid w:val="00646883"/>
    <w:rsid w:val="008D5501"/>
    <w:rsid w:val="00920A06"/>
    <w:rsid w:val="00AC6B74"/>
    <w:rsid w:val="00B34C4B"/>
    <w:rsid w:val="00C40DB4"/>
    <w:rsid w:val="00DA1E8A"/>
    <w:rsid w:val="00E5737A"/>
    <w:rsid w:val="00E973A6"/>
    <w:rsid w:val="00F113A9"/>
    <w:rsid w:val="00F574C4"/>
    <w:rsid w:val="00F71B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CC8E61"/>
  <w15:chartTrackingRefBased/>
  <w15:docId w15:val="{D9397041-6A78-4EBB-ACB2-9E2EC60082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4688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C6B7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6B7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image" Target="media/image7.png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image" Target="media/image3.png"/><Relationship Id="rId14" Type="http://schemas.openxmlformats.org/officeDocument/2006/relationships/oleObject" Target="embeddings/oleObject6.bin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48</Words>
  <Characters>28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4</cp:revision>
  <cp:lastPrinted>2017-03-23T13:44:00Z</cp:lastPrinted>
  <dcterms:created xsi:type="dcterms:W3CDTF">2017-03-22T17:23:00Z</dcterms:created>
  <dcterms:modified xsi:type="dcterms:W3CDTF">2017-10-26T13:14:00Z</dcterms:modified>
</cp:coreProperties>
</file>